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5E43" w:rsidRDefault="00B26E25" w:rsidP="00316401">
      <w:pPr>
        <w:spacing w:after="0" w:line="276" w:lineRule="auto"/>
        <w:jc w:val="center"/>
        <w:rPr>
          <w:rFonts w:ascii="Times New Roman" w:eastAsia="Yu Mincho" w:hAnsi="Times New Roman" w:cs="Times New Roman"/>
          <w:b/>
          <w:sz w:val="24"/>
          <w:szCs w:val="24"/>
        </w:rPr>
      </w:pPr>
      <w:r>
        <w:rPr>
          <w:rFonts w:ascii="Times New Roman" w:eastAsia="Yu Mincho" w:hAnsi="Times New Roman" w:cs="Times New Roman"/>
          <w:b/>
          <w:sz w:val="24"/>
          <w:szCs w:val="24"/>
        </w:rPr>
        <w:t>BẢNG ĐÁP ÁN</w:t>
      </w:r>
      <w:r w:rsidR="00145F3E">
        <w:rPr>
          <w:rFonts w:ascii="Times New Roman" w:eastAsia="Yu Mincho" w:hAnsi="Times New Roman" w:cs="Times New Roman"/>
          <w:b/>
          <w:sz w:val="24"/>
          <w:szCs w:val="24"/>
        </w:rPr>
        <w:t xml:space="preserve"> ĐỀ THI HK1 TOÁN 11 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B26E25" w:rsidRPr="002B2534" w:rsidTr="00A533C3">
        <w:trPr>
          <w:jc w:val="center"/>
        </w:trPr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.</w:t>
            </w:r>
            <w:r w:rsidR="00C06748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2.</w:t>
            </w:r>
            <w:r w:rsidR="00C06748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3.</w:t>
            </w:r>
            <w:r w:rsidR="00C06748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4.</w:t>
            </w:r>
            <w:r w:rsidR="00C06748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5.</w:t>
            </w:r>
            <w:r w:rsidR="00C06748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6.</w:t>
            </w:r>
            <w:r w:rsidR="00C06748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7.</w:t>
            </w:r>
            <w:r w:rsidR="00C06748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8.</w:t>
            </w:r>
            <w:r w:rsidR="00C06748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9.</w:t>
            </w:r>
            <w:r w:rsidR="00C06748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0.</w:t>
            </w:r>
            <w:r w:rsidR="00C06748">
              <w:rPr>
                <w:rFonts w:ascii="Times New Roman" w:hAnsi="Times New Roman" w:cs="Times New Roman"/>
                <w:sz w:val="24"/>
              </w:rPr>
              <w:t>B</w:t>
            </w:r>
          </w:p>
        </w:tc>
      </w:tr>
      <w:tr w:rsidR="00B26E25" w:rsidRPr="002B2534" w:rsidTr="00A533C3">
        <w:trPr>
          <w:jc w:val="center"/>
        </w:trPr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1.</w:t>
            </w:r>
            <w:r w:rsidR="00C06748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2.</w:t>
            </w:r>
            <w:r w:rsidR="00C06748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3.</w:t>
            </w:r>
            <w:r w:rsidR="00C06748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4.</w:t>
            </w:r>
            <w:r w:rsidR="00C06748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5.</w:t>
            </w:r>
            <w:r w:rsidR="00C06748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6.</w:t>
            </w:r>
            <w:r w:rsidR="00C06748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7.</w:t>
            </w:r>
            <w:r w:rsidR="00C06748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8.</w:t>
            </w:r>
            <w:r w:rsidR="00C06748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19.</w:t>
            </w:r>
            <w:r w:rsidR="00C06748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:rsidR="00B26E25" w:rsidRPr="002B2534" w:rsidRDefault="00B26E25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20.</w:t>
            </w:r>
            <w:r w:rsidR="00C06748">
              <w:rPr>
                <w:rFonts w:ascii="Times New Roman" w:hAnsi="Times New Roman" w:cs="Times New Roman"/>
                <w:sz w:val="24"/>
              </w:rPr>
              <w:t>D</w:t>
            </w:r>
          </w:p>
        </w:tc>
      </w:tr>
      <w:tr w:rsidR="006329BD" w:rsidRPr="002B2534" w:rsidTr="00A533C3">
        <w:trPr>
          <w:gridAfter w:val="5"/>
          <w:wAfter w:w="4680" w:type="dxa"/>
          <w:jc w:val="center"/>
        </w:trPr>
        <w:tc>
          <w:tcPr>
            <w:tcW w:w="936" w:type="dxa"/>
          </w:tcPr>
          <w:p w:rsidR="006329BD" w:rsidRPr="002B2534" w:rsidRDefault="006329BD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21.</w:t>
            </w:r>
            <w:r w:rsidR="00C06748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:rsidR="006329BD" w:rsidRPr="002B2534" w:rsidRDefault="006329BD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22.</w:t>
            </w:r>
            <w:r w:rsidR="00C06748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36" w:type="dxa"/>
          </w:tcPr>
          <w:p w:rsidR="006329BD" w:rsidRPr="002B2534" w:rsidRDefault="006329BD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23.</w:t>
            </w:r>
            <w:r w:rsidR="00C06748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:rsidR="006329BD" w:rsidRPr="002B2534" w:rsidRDefault="006329BD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24.</w:t>
            </w:r>
            <w:r w:rsidR="00C06748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936" w:type="dxa"/>
          </w:tcPr>
          <w:p w:rsidR="006329BD" w:rsidRPr="002B2534" w:rsidRDefault="006329BD" w:rsidP="00A533C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B2534">
              <w:rPr>
                <w:rFonts w:ascii="Times New Roman" w:hAnsi="Times New Roman" w:cs="Times New Roman"/>
                <w:sz w:val="24"/>
              </w:rPr>
              <w:t>25.</w:t>
            </w:r>
            <w:r w:rsidR="00C06748">
              <w:rPr>
                <w:rFonts w:ascii="Times New Roman" w:hAnsi="Times New Roman" w:cs="Times New Roman"/>
                <w:sz w:val="24"/>
              </w:rPr>
              <w:t>D</w:t>
            </w:r>
          </w:p>
        </w:tc>
      </w:tr>
    </w:tbl>
    <w:p w:rsidR="00B26E25" w:rsidRDefault="00B26E25" w:rsidP="002F3676">
      <w:pPr>
        <w:spacing w:after="0" w:line="276" w:lineRule="auto"/>
        <w:ind w:left="992"/>
        <w:jc w:val="center"/>
        <w:rPr>
          <w:rFonts w:ascii="Times New Roman" w:eastAsia="Yu Mincho" w:hAnsi="Times New Roman" w:cs="Times New Roman"/>
          <w:b/>
          <w:sz w:val="24"/>
          <w:szCs w:val="24"/>
        </w:rPr>
      </w:pPr>
    </w:p>
    <w:tbl>
      <w:tblPr>
        <w:tblW w:w="100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36"/>
        <w:gridCol w:w="7754"/>
        <w:gridCol w:w="990"/>
      </w:tblGrid>
      <w:tr w:rsidR="007F3FFF" w:rsidRPr="00067B03" w:rsidTr="00BE55B7">
        <w:trPr>
          <w:jc w:val="center"/>
        </w:trPr>
        <w:tc>
          <w:tcPr>
            <w:tcW w:w="1336" w:type="dxa"/>
            <w:shd w:val="clear" w:color="auto" w:fill="auto"/>
          </w:tcPr>
          <w:p w:rsidR="007F3FFF" w:rsidRPr="00067B03" w:rsidRDefault="007F3FFF" w:rsidP="00A533C3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754" w:type="dxa"/>
            <w:shd w:val="clear" w:color="auto" w:fill="auto"/>
          </w:tcPr>
          <w:p w:rsidR="007F3FFF" w:rsidRPr="00067B03" w:rsidRDefault="007F3FFF" w:rsidP="00A533C3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ỘI DUNG ĐÁP ÁN</w:t>
            </w:r>
          </w:p>
        </w:tc>
        <w:tc>
          <w:tcPr>
            <w:tcW w:w="990" w:type="dxa"/>
            <w:shd w:val="clear" w:color="auto" w:fill="auto"/>
          </w:tcPr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7F3FFF" w:rsidRPr="00067B03" w:rsidTr="00BE55B7">
        <w:trPr>
          <w:trHeight w:val="512"/>
          <w:jc w:val="center"/>
        </w:trPr>
        <w:tc>
          <w:tcPr>
            <w:tcW w:w="1336" w:type="dxa"/>
            <w:shd w:val="clear" w:color="auto" w:fill="auto"/>
          </w:tcPr>
          <w:p w:rsidR="0069490A" w:rsidRDefault="0069490A" w:rsidP="00A533C3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69490A" w:rsidRDefault="0069490A" w:rsidP="00A533C3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69490A" w:rsidRDefault="0069490A" w:rsidP="00A533C3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69490A" w:rsidRDefault="0069490A" w:rsidP="00A533C3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69490A" w:rsidP="00A533C3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754" w:type="dxa"/>
            <w:shd w:val="clear" w:color="auto" w:fill="auto"/>
          </w:tcPr>
          <w:p w:rsidR="0069490A" w:rsidRPr="005142FC" w:rsidRDefault="0069490A" w:rsidP="0069490A">
            <w:pPr>
              <w:tabs>
                <w:tab w:val="left" w:pos="992"/>
              </w:tabs>
              <w:ind w:left="1052" w:hanging="992"/>
              <w:jc w:val="both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Tìm</w:t>
            </w:r>
            <w:proofErr w:type="spellEnd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các</w:t>
            </w:r>
            <w:proofErr w:type="spellEnd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giới</w:t>
            </w:r>
            <w:proofErr w:type="spellEnd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hạn</w:t>
            </w:r>
            <w:proofErr w:type="spellEnd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sau</w:t>
            </w:r>
            <w:proofErr w:type="spellEnd"/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:rsidR="00A02307" w:rsidRDefault="0069490A" w:rsidP="00A02307">
            <w:pPr>
              <w:tabs>
                <w:tab w:val="left" w:pos="992"/>
              </w:tabs>
              <w:ind w:left="1052" w:hanging="992"/>
              <w:jc w:val="both"/>
              <w:rPr>
                <w:color w:val="000000" w:themeColor="text1"/>
              </w:rPr>
            </w:pP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a.</w:t>
            </w:r>
            <w:r w:rsidRPr="005B7230">
              <w:rPr>
                <w:color w:val="000000" w:themeColor="text1"/>
              </w:rPr>
              <w:t xml:space="preserve"> </w:t>
            </w:r>
            <w:bookmarkStart w:id="0" w:name="_Hlk152147126"/>
            <w:r w:rsidRPr="005B7230">
              <w:rPr>
                <w:color w:val="000000" w:themeColor="text1"/>
                <w:position w:val="-24"/>
              </w:rPr>
              <w:object w:dxaOrig="14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33pt" o:ole="">
                  <v:imagedata r:id="rId7" o:title=""/>
                </v:shape>
                <o:OLEObject Type="Embed" ProgID="Equation.DSMT4" ShapeID="_x0000_i1025" DrawAspect="Content" ObjectID="_1765799945" r:id="rId8"/>
              </w:object>
            </w:r>
            <w:bookmarkEnd w:id="0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</w:t>
            </w:r>
            <w:r w:rsidRPr="005B7230">
              <w:rPr>
                <w:color w:val="000000" w:themeColor="text1"/>
              </w:rPr>
              <w:t xml:space="preserve">         </w:t>
            </w:r>
          </w:p>
          <w:p w:rsidR="0069490A" w:rsidRDefault="00A02307" w:rsidP="00A02307">
            <w:pPr>
              <w:tabs>
                <w:tab w:val="left" w:pos="992"/>
              </w:tabs>
              <w:ind w:left="1052" w:hanging="992"/>
              <w:jc w:val="both"/>
              <w:rPr>
                <w:color w:val="000000" w:themeColor="text1"/>
              </w:rPr>
            </w:pPr>
            <w:r>
              <w:rPr>
                <w:rFonts w:eastAsiaTheme="minorEastAsia"/>
                <w:color w:val="000000" w:themeColor="text1"/>
              </w:rPr>
              <w:t xml:space="preserve">                     = </w:t>
            </w:r>
            <m:oMath>
              <m:limLow>
                <m:limLow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 w:themeColor="text1"/>
                    </w:rPr>
                    <m:t>x→2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x-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  <m:r>
                    <w:rPr>
                      <w:rFonts w:ascii="Cambria Math" w:hAnsi="Cambria Math"/>
                      <w:color w:val="000000" w:themeColor="text1"/>
                    </w:rPr>
                    <m:t>+2</m:t>
                  </m:r>
                </m:den>
              </m:f>
            </m:oMath>
          </w:p>
          <w:p w:rsidR="0069490A" w:rsidRDefault="00A02307" w:rsidP="00A02307">
            <w:pPr>
              <w:tabs>
                <w:tab w:val="left" w:pos="992"/>
              </w:tabs>
              <w:ind w:left="1052" w:hanging="992"/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               = -1/2</w:t>
            </w:r>
          </w:p>
          <w:p w:rsidR="0069490A" w:rsidRPr="005B7230" w:rsidRDefault="0069490A" w:rsidP="0069490A">
            <w:pPr>
              <w:tabs>
                <w:tab w:val="left" w:pos="992"/>
              </w:tabs>
              <w:ind w:left="1052" w:hanging="992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230">
              <w:rPr>
                <w:color w:val="000000" w:themeColor="text1"/>
              </w:rPr>
              <w:t xml:space="preserve">                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</w:t>
            </w:r>
            <w:r w:rsidRPr="005B7230">
              <w:rPr>
                <w:color w:val="000000" w:themeColor="text1"/>
                <w:position w:val="-24"/>
              </w:rPr>
              <w:object w:dxaOrig="1840" w:dyaOrig="700">
                <v:shape id="_x0000_i1026" type="#_x0000_t75" style="width:92.25pt;height:35.25pt" o:ole="">
                  <v:imagedata r:id="rId9" o:title=""/>
                </v:shape>
                <o:OLEObject Type="Embed" ProgID="Equation.DSMT4" ShapeID="_x0000_i1026" DrawAspect="Content" ObjectID="_1765799946" r:id="rId10"/>
              </w:object>
            </w:r>
          </w:p>
          <w:p w:rsidR="007F3FFF" w:rsidRPr="00067B03" w:rsidRDefault="00C02B3F" w:rsidP="00A533C3">
            <w:pPr>
              <w:spacing w:before="120" w:after="0"/>
              <w:ind w:left="792" w:hanging="792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</w:pPr>
            <w:r w:rsidRPr="005B7230">
              <w:rPr>
                <w:color w:val="000000" w:themeColor="text1"/>
                <w:position w:val="-24"/>
              </w:rPr>
              <w:object w:dxaOrig="1840" w:dyaOrig="700">
                <v:shape id="_x0000_i1027" type="#_x0000_t75" style="width:92.25pt;height:35.25pt" o:ole="">
                  <v:imagedata r:id="rId9" o:title=""/>
                </v:shape>
                <o:OLEObject Type="Embed" ProgID="Equation.DSMT4" ShapeID="_x0000_i1027" DrawAspect="Content" ObjectID="_1765799947" r:id="rId11"/>
              </w:object>
            </w:r>
            <w:r w:rsidR="002A44BF">
              <w:rPr>
                <w:color w:val="000000" w:themeColor="text1"/>
              </w:rPr>
              <w:t>= 0</w:t>
            </w:r>
          </w:p>
        </w:tc>
        <w:tc>
          <w:tcPr>
            <w:tcW w:w="990" w:type="dxa"/>
            <w:shd w:val="clear" w:color="auto" w:fill="auto"/>
          </w:tcPr>
          <w:p w:rsidR="0069490A" w:rsidRDefault="0069490A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A02307" w:rsidRDefault="00A02307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C72C7A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,5</w:t>
            </w:r>
          </w:p>
          <w:p w:rsidR="0069490A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,</w:t>
            </w:r>
            <w:r w:rsidR="006949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</w:p>
          <w:p w:rsidR="00C72C7A" w:rsidRPr="00067B03" w:rsidRDefault="00C72C7A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A02307" w:rsidRDefault="00A02307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,</w:t>
            </w:r>
            <w:r w:rsidR="006949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</w:p>
        </w:tc>
      </w:tr>
      <w:tr w:rsidR="007F3FFF" w:rsidRPr="00067B03" w:rsidTr="00BE55B7">
        <w:trPr>
          <w:trHeight w:val="377"/>
          <w:jc w:val="center"/>
        </w:trPr>
        <w:tc>
          <w:tcPr>
            <w:tcW w:w="1336" w:type="dxa"/>
            <w:shd w:val="clear" w:color="auto" w:fill="auto"/>
          </w:tcPr>
          <w:p w:rsidR="0069490A" w:rsidRDefault="0069490A" w:rsidP="0069490A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69490A" w:rsidRDefault="0069490A" w:rsidP="0069490A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69490A" w:rsidP="0069490A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754" w:type="dxa"/>
            <w:shd w:val="clear" w:color="auto" w:fill="auto"/>
          </w:tcPr>
          <w:p w:rsidR="0069490A" w:rsidRPr="005142FC" w:rsidRDefault="0069490A" w:rsidP="0069490A">
            <w:pPr>
              <w:tabs>
                <w:tab w:val="left" w:pos="992"/>
              </w:tabs>
              <w:ind w:left="1052" w:hanging="992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a. </w:t>
            </w:r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ho </w:t>
            </w:r>
            <w:proofErr w:type="spellStart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ấp</w:t>
            </w:r>
            <w:proofErr w:type="spellEnd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hân</w:t>
            </w:r>
            <w:proofErr w:type="spellEnd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bookmarkStart w:id="1" w:name="_Hlk152147631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u</w:t>
            </w:r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n</w:t>
            </w:r>
            <w:bookmarkEnd w:id="1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u</w:t>
            </w:r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2 </w:t>
            </w:r>
            <w:proofErr w:type="spellStart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bookmarkStart w:id="2" w:name="_Hlk152147484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u</w:t>
            </w:r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4</w:t>
            </w:r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54</w:t>
            </w:r>
            <w:bookmarkEnd w:id="2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</w:t>
            </w:r>
            <w:proofErr w:type="spellStart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ìm</w:t>
            </w:r>
            <w:proofErr w:type="spellEnd"/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u</w:t>
            </w:r>
            <w:r w:rsidRPr="00913D0E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6</w:t>
            </w:r>
            <w:r w:rsidRPr="0051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:rsidR="0069490A" w:rsidRDefault="002A44BF" w:rsidP="0069490A">
            <w:pPr>
              <w:tabs>
                <w:tab w:val="left" w:pos="992"/>
              </w:tabs>
              <w:ind w:left="1052" w:hanging="992"/>
              <w:jc w:val="both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q = 3</w:t>
            </w:r>
          </w:p>
          <w:p w:rsidR="0069490A" w:rsidRDefault="002A44BF" w:rsidP="002A44BF">
            <w:pPr>
              <w:tabs>
                <w:tab w:val="left" w:pos="992"/>
              </w:tabs>
              <w:ind w:left="1052" w:hanging="992"/>
              <w:jc w:val="both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u</w:t>
            </w:r>
            <w:r w:rsidRPr="002A44BF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vertAlign w:val="subscript"/>
              </w:rPr>
              <w:t>6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vertAlign w:val="subscript"/>
              </w:rPr>
              <w:t xml:space="preserve"> 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= 486</w:t>
            </w:r>
          </w:p>
          <w:p w:rsidR="0069490A" w:rsidRPr="005B7230" w:rsidRDefault="0069490A" w:rsidP="0069490A">
            <w:pPr>
              <w:tabs>
                <w:tab w:val="left" w:pos="992"/>
              </w:tabs>
              <w:ind w:left="1052" w:hanging="992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142F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b.</w:t>
            </w:r>
            <w:r w:rsidRPr="005B7230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ho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ấp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ộng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u</w:t>
            </w: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n</w:t>
            </w: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 xml:space="preserve"> </w:t>
            </w: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u</w:t>
            </w:r>
            <w:proofErr w:type="gram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-3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d = 2.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ính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S</w:t>
            </w: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10</w:t>
            </w:r>
          </w:p>
          <w:p w:rsidR="00DA034C" w:rsidRDefault="002A44BF" w:rsidP="00BE55B7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</w:t>
            </w:r>
            <w:r w:rsidRPr="002A44B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0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60</w:t>
            </w:r>
          </w:p>
          <w:p w:rsidR="002A44BF" w:rsidRPr="00067B03" w:rsidRDefault="002A44BF" w:rsidP="00BE55B7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0" w:type="dxa"/>
            <w:shd w:val="clear" w:color="auto" w:fill="auto"/>
          </w:tcPr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,25</w:t>
            </w: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,25</w:t>
            </w:r>
          </w:p>
          <w:p w:rsidR="007F3FFF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433F1" w:rsidRDefault="007433F1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433F1" w:rsidRPr="00067B03" w:rsidRDefault="007433F1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.5</w:t>
            </w:r>
          </w:p>
        </w:tc>
      </w:tr>
      <w:tr w:rsidR="007F3FFF" w:rsidRPr="00067B03" w:rsidTr="00BE55B7">
        <w:trPr>
          <w:trHeight w:val="2716"/>
          <w:jc w:val="center"/>
        </w:trPr>
        <w:tc>
          <w:tcPr>
            <w:tcW w:w="1336" w:type="dxa"/>
            <w:shd w:val="clear" w:color="auto" w:fill="auto"/>
          </w:tcPr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433F1" w:rsidRDefault="007433F1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433F1" w:rsidRDefault="007433F1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433F1" w:rsidRDefault="007433F1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433F1" w:rsidRDefault="007433F1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433F1" w:rsidRDefault="007433F1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57E62" w:rsidRPr="00067B03" w:rsidRDefault="00557E62" w:rsidP="00557E62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754" w:type="dxa"/>
            <w:shd w:val="clear" w:color="auto" w:fill="auto"/>
          </w:tcPr>
          <w:p w:rsidR="00557E62" w:rsidRPr="005B7230" w:rsidRDefault="00557E62" w:rsidP="00557E62">
            <w:pPr>
              <w:tabs>
                <w:tab w:val="left" w:pos="992"/>
              </w:tabs>
              <w:ind w:left="1052" w:hanging="992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Cho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àm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5B7230">
              <w:rPr>
                <w:rFonts w:ascii="Times New Roman" w:hAnsi="Times New Roman" w:cs="Times New Roman"/>
                <w:color w:val="000000" w:themeColor="text1"/>
                <w:position w:val="-64"/>
                <w:sz w:val="26"/>
                <w:szCs w:val="26"/>
              </w:rPr>
              <w:object w:dxaOrig="3560" w:dyaOrig="1400">
                <v:shape id="_x0000_i1028" type="#_x0000_t75" style="width:178.5pt;height:69.75pt" o:ole="">
                  <v:imagedata r:id="rId12" o:title=""/>
                </v:shape>
                <o:OLEObject Type="Embed" ProgID="Equation.DSMT4" ShapeID="_x0000_i1028" DrawAspect="Content" ObjectID="_1765799948" r:id="rId13"/>
              </w:object>
            </w:r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ét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ính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iên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ục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àm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ại</w:t>
            </w:r>
            <w:proofErr w:type="spellEnd"/>
            <w:r w:rsidRPr="005B723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x =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  <w:p w:rsidR="007F3FFF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557E62" w:rsidRDefault="002A44BF" w:rsidP="00A533C3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gramStart"/>
            <w:r w:rsidRPr="002A44B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f( 1</w:t>
            </w:r>
            <w:proofErr w:type="gramEnd"/>
            <w:r w:rsidRPr="002A44B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) =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 / 4</w:t>
            </w:r>
          </w:p>
          <w:p w:rsidR="002A44BF" w:rsidRDefault="002A44BF" w:rsidP="00A533C3">
            <w:pPr>
              <w:spacing w:before="120" w:after="0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m:oMath>
              <m:limLow>
                <m:limLow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→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</m:lim>
              </m:limLow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15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-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= ¼</w:t>
            </w:r>
          </w:p>
          <w:p w:rsidR="007433F1" w:rsidRDefault="007433F1" w:rsidP="00A533C3">
            <w:pPr>
              <w:spacing w:before="120" w:after="0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proofErr w:type="gramStart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F(</w:t>
            </w:r>
            <w:proofErr w:type="gramEnd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1) =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 xml:space="preserve">  </m:t>
              </m:r>
              <m:limLow>
                <m:limLow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→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</m:lim>
              </m:limLow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15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-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=1/4 </m:t>
              </m:r>
            </m:oMath>
          </w:p>
          <w:p w:rsidR="00557E62" w:rsidRPr="002A44BF" w:rsidRDefault="002A44BF" w:rsidP="00A533C3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iên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ụ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ại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x = 1</w:t>
            </w:r>
          </w:p>
          <w:p w:rsidR="00557E62" w:rsidRDefault="00557E62" w:rsidP="00A533C3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2A44BF" w:rsidRDefault="002A44BF" w:rsidP="00A533C3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2A44BF" w:rsidRDefault="002A44BF" w:rsidP="00A533C3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557E62" w:rsidRDefault="00557E62" w:rsidP="00557E62">
            <w:pPr>
              <w:tabs>
                <w:tab w:val="left" w:pos="709"/>
              </w:tabs>
              <w:ind w:left="1052" w:hanging="992"/>
              <w:jc w:val="both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5155A2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Cho </w:t>
            </w:r>
            <w:proofErr w:type="spellStart"/>
            <w:r w:rsidRPr="005155A2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hình</w:t>
            </w:r>
            <w:proofErr w:type="spellEnd"/>
            <w:r w:rsidRPr="005155A2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155A2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chóp</w:t>
            </w:r>
            <w:proofErr w:type="spellEnd"/>
            <w:r w:rsidRPr="005155A2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S</w:t>
            </w:r>
            <w:r w:rsidRPr="00C17AD3">
              <w:rPr>
                <w:rFonts w:ascii="Times New Roman" w:eastAsia="Calibri" w:hAnsi="Times New Roman" w:cs="Times New Roman"/>
                <w:i/>
                <w:color w:val="000000" w:themeColor="text1"/>
                <w:sz w:val="26"/>
                <w:szCs w:val="26"/>
              </w:rPr>
              <w:t>ABCD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đáy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bình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hành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tâm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O.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Trên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cạnh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SA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lấy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M,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trên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cạnh</w:t>
            </w:r>
            <w:proofErr w:type="spellEnd"/>
          </w:p>
          <w:p w:rsidR="00557E62" w:rsidRPr="005155A2" w:rsidRDefault="00557E62" w:rsidP="00557E62">
            <w:pPr>
              <w:tabs>
                <w:tab w:val="left" w:pos="709"/>
              </w:tabs>
              <w:ind w:left="1052" w:hanging="992"/>
              <w:jc w:val="both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SC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lấy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N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sao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MN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không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song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song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AC.</w:t>
            </w:r>
          </w:p>
          <w:p w:rsidR="00557E62" w:rsidRDefault="00557E62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a. </w:t>
            </w:r>
            <w:proofErr w:type="spellStart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Xác</w:t>
            </w:r>
            <w:proofErr w:type="spellEnd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định</w:t>
            </w:r>
            <w:proofErr w:type="spellEnd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giao</w:t>
            </w:r>
            <w:proofErr w:type="spellEnd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tuyến</w:t>
            </w:r>
            <w:proofErr w:type="spellEnd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mặt</w:t>
            </w:r>
            <w:proofErr w:type="spellEnd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phẳng</w:t>
            </w:r>
            <w:proofErr w:type="spellEnd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SAB</m:t>
                  </m:r>
                </m:e>
              </m:d>
            </m:oMath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với</w:t>
            </w:r>
            <w:proofErr w:type="spellEnd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SCD</m:t>
                  </m:r>
                </m:e>
              </m:d>
            </m:oMath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và (BMN)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mặt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đáy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:rsidR="007433F1" w:rsidRDefault="007433F1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Xét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SAB</m:t>
                  </m:r>
                </m:e>
              </m:d>
            </m:oMath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v</w:t>
            </w:r>
            <w:proofErr w:type="spellStart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ới</w:t>
            </w:r>
            <w:proofErr w:type="spellEnd"/>
            <w:r w:rsidRPr="005B7230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SCD</m:t>
                  </m:r>
                </m:e>
              </m:d>
            </m:oMath>
          </w:p>
          <w:p w:rsidR="007433F1" w:rsidRDefault="00557E62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</w:t>
            </w:r>
            <w:r w:rsidR="007433F1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33F1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Có</w:t>
            </w:r>
            <w:proofErr w:type="spellEnd"/>
            <w:r w:rsidR="007433F1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S </w:t>
            </w:r>
            <w:proofErr w:type="spellStart"/>
            <w:r w:rsidR="007433F1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là</w:t>
            </w:r>
            <w:proofErr w:type="spellEnd"/>
            <w:r w:rsidR="007433F1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33F1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="007433F1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33F1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chung</w:t>
            </w:r>
            <w:proofErr w:type="spellEnd"/>
          </w:p>
          <w:p w:rsidR="007433F1" w:rsidRDefault="007433F1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AB // CD</w:t>
            </w:r>
          </w:p>
          <w:p w:rsidR="007433F1" w:rsidRDefault="007433F1" w:rsidP="007433F1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</w:t>
            </w:r>
            <m:oMath>
              <m:r>
                <w:rPr>
                  <w:rFonts w:ascii="Cambria Math" w:eastAsia="Calibri" w:hAnsi="Cambria Math" w:cs="Times New Roman"/>
                  <w:color w:val="000000" w:themeColor="text1"/>
                  <w:sz w:val="26"/>
                  <w:szCs w:val="26"/>
                </w:rPr>
                <m:t>AB∁(SAB)</m:t>
              </m:r>
            </m:oMath>
          </w:p>
          <w:p w:rsidR="007433F1" w:rsidRPr="007433F1" w:rsidRDefault="007433F1" w:rsidP="007433F1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 xml:space="preserve">          CD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∁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</w:rPr>
                      <m:t>SAB</m:t>
                    </m:r>
                  </m:e>
                </m:d>
              </m:oMath>
            </m:oMathPara>
          </w:p>
          <w:p w:rsidR="00557E62" w:rsidRDefault="007433F1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(SAB) </w:t>
            </w:r>
            <m:oMath>
              <m:r>
                <w:rPr>
                  <w:rFonts w:ascii="Cambria Math" w:eastAsia="Calibri" w:hAnsi="Cambria Math" w:cs="Times New Roman"/>
                  <w:color w:val="000000" w:themeColor="text1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eastAsia="Calibri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  <m:t>SCD</m:t>
                  </m:r>
                </m:e>
              </m:d>
              <m:r>
                <w:rPr>
                  <w:rFonts w:ascii="Cambria Math" w:eastAsia="Calibri" w:hAnsi="Cambria Math" w:cs="Times New Roman"/>
                  <w:color w:val="000000" w:themeColor="text1"/>
                  <w:sz w:val="26"/>
                  <w:szCs w:val="26"/>
                </w:rPr>
                <m:t>=Sx</m:t>
              </m:r>
            </m:oMath>
            <w:r w:rsidR="00557E62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</w:t>
            </w:r>
          </w:p>
          <w:p w:rsidR="00557E62" w:rsidRDefault="007433F1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(BMN)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mặt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đáy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:rsidR="007433F1" w:rsidRDefault="007433F1" w:rsidP="007433F1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B</w:t>
            </w: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chung</w:t>
            </w:r>
            <w:proofErr w:type="spellEnd"/>
          </w:p>
          <w:p w:rsidR="00557E62" w:rsidRDefault="007433F1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Kéo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dài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2B70B9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MN </w:t>
            </w:r>
            <w:proofErr w:type="spellStart"/>
            <w:r w:rsidR="002B70B9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cắt</w:t>
            </w:r>
            <w:proofErr w:type="spellEnd"/>
            <w:r w:rsidR="002B70B9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AC </w:t>
            </w:r>
            <w:proofErr w:type="spellStart"/>
            <w:r w:rsidR="002B70B9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tại</w:t>
            </w:r>
            <w:proofErr w:type="spellEnd"/>
            <w:r w:rsidR="002B70B9"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Q.</w:t>
            </w:r>
          </w:p>
          <w:p w:rsidR="002B70B9" w:rsidRDefault="002B70B9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BMN</w:t>
            </w: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) </w:t>
            </w:r>
            <m:oMath>
              <m:r>
                <w:rPr>
                  <w:rFonts w:ascii="Cambria Math" w:eastAsia="Calibri" w:hAnsi="Cambria Math" w:cs="Times New Roman"/>
                  <w:color w:val="000000" w:themeColor="text1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eastAsia="Calibri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  <m:t>ABCD</m:t>
                  </m:r>
                </m:e>
              </m:d>
              <m:r>
                <w:rPr>
                  <w:rFonts w:ascii="Cambria Math" w:eastAsia="Calibri" w:hAnsi="Cambria Math" w:cs="Times New Roman"/>
                  <w:color w:val="000000" w:themeColor="text1"/>
                  <w:sz w:val="26"/>
                  <w:szCs w:val="26"/>
                </w:rPr>
                <m:t>=</m:t>
              </m:r>
              <m:r>
                <w:rPr>
                  <w:rFonts w:ascii="Cambria Math" w:eastAsia="Calibri" w:hAnsi="Cambria Math" w:cs="Times New Roman"/>
                  <w:color w:val="000000" w:themeColor="text1"/>
                  <w:sz w:val="26"/>
                  <w:szCs w:val="26"/>
                </w:rPr>
                <m:t>BQ</m:t>
              </m:r>
            </m:oMath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  </w:t>
            </w:r>
          </w:p>
          <w:p w:rsidR="00557E62" w:rsidRDefault="00557E62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:rsidR="00557E62" w:rsidRPr="005B7230" w:rsidRDefault="00557E62" w:rsidP="00557E62">
            <w:pPr>
              <w:tabs>
                <w:tab w:val="left" w:pos="992"/>
              </w:tabs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b.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giao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MN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mặt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phẳng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(ABD).</w:t>
            </w:r>
          </w:p>
          <w:p w:rsidR="00557E62" w:rsidRDefault="00557E62" w:rsidP="00A533C3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557E62" w:rsidRDefault="001B035D" w:rsidP="00A533C3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giao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MN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mặt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phẳng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(ABD)</w:t>
            </w:r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bCs/>
                <w:color w:val="000000" w:themeColor="text1"/>
                <w:sz w:val="26"/>
                <w:szCs w:val="26"/>
              </w:rPr>
              <w:t xml:space="preserve"> Q</w:t>
            </w:r>
            <w:bookmarkStart w:id="3" w:name="_GoBack"/>
            <w:bookmarkEnd w:id="3"/>
          </w:p>
          <w:p w:rsidR="00557E62" w:rsidRPr="00067B03" w:rsidRDefault="00557E62" w:rsidP="00A533C3">
            <w:pPr>
              <w:spacing w:before="120" w:after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0" w:type="dxa"/>
            <w:shd w:val="clear" w:color="auto" w:fill="auto"/>
          </w:tcPr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433F1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.25</w:t>
            </w: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433F1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.25</w:t>
            </w: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,</w:t>
            </w: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5</w:t>
            </w:r>
          </w:p>
          <w:p w:rsidR="007433F1" w:rsidRDefault="007433F1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</w:p>
          <w:p w:rsidR="007F3FFF" w:rsidRPr="00067B03" w:rsidRDefault="007433F1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.25</w:t>
            </w: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Pr="00067B03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7F3FFF" w:rsidRDefault="007F3FFF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,</w:t>
            </w:r>
            <w:r w:rsidRPr="00067B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.5</w:t>
            </w: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2B70B9" w:rsidRPr="00067B03" w:rsidRDefault="002B70B9" w:rsidP="00A533C3">
            <w:pPr>
              <w:spacing w:before="120"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.5</w:t>
            </w:r>
          </w:p>
        </w:tc>
      </w:tr>
    </w:tbl>
    <w:p w:rsidR="00BE55B7" w:rsidRDefault="00BE55B7" w:rsidP="00204468">
      <w:pPr>
        <w:tabs>
          <w:tab w:val="left" w:pos="990"/>
        </w:tabs>
        <w:rPr>
          <w:rFonts w:ascii="Times New Roman" w:eastAsia="Yu Mincho" w:hAnsi="Times New Roman" w:cs="Times New Roman"/>
          <w:b/>
          <w:sz w:val="24"/>
          <w:szCs w:val="24"/>
        </w:rPr>
      </w:pPr>
    </w:p>
    <w:p w:rsidR="00204468" w:rsidRPr="00557E62" w:rsidRDefault="00204468" w:rsidP="00204468">
      <w:pPr>
        <w:tabs>
          <w:tab w:val="left" w:pos="990"/>
        </w:tabs>
        <w:rPr>
          <w:rFonts w:ascii="Times New Roman" w:hAnsi="Times New Roman" w:cs="Times New Roman"/>
          <w:b/>
          <w:sz w:val="26"/>
          <w:szCs w:val="26"/>
        </w:rPr>
      </w:pPr>
      <w:r>
        <w:rPr>
          <w:b/>
        </w:rPr>
        <w:t xml:space="preserve"> </w:t>
      </w:r>
      <w:proofErr w:type="spellStart"/>
      <w:r w:rsidRPr="00557E62">
        <w:rPr>
          <w:rFonts w:ascii="Times New Roman" w:hAnsi="Times New Roman" w:cs="Times New Roman"/>
          <w:b/>
          <w:sz w:val="26"/>
          <w:szCs w:val="26"/>
        </w:rPr>
        <w:t>Chú</w:t>
      </w:r>
      <w:proofErr w:type="spellEnd"/>
      <w:r w:rsidRPr="00557E62">
        <w:rPr>
          <w:rFonts w:ascii="Times New Roman" w:hAnsi="Times New Roman" w:cs="Times New Roman"/>
          <w:b/>
          <w:sz w:val="26"/>
          <w:szCs w:val="26"/>
        </w:rPr>
        <w:t xml:space="preserve"> ý: </w:t>
      </w:r>
    </w:p>
    <w:p w:rsidR="00204468" w:rsidRPr="00557E62" w:rsidRDefault="00204468" w:rsidP="00204468">
      <w:pPr>
        <w:numPr>
          <w:ilvl w:val="0"/>
          <w:numId w:val="23"/>
        </w:numPr>
        <w:spacing w:after="0" w:line="240" w:lineRule="auto"/>
        <w:ind w:left="720" w:hanging="450"/>
        <w:rPr>
          <w:rFonts w:ascii="Times New Roman" w:hAnsi="Times New Roman" w:cs="Times New Roman"/>
          <w:sz w:val="26"/>
          <w:szCs w:val="26"/>
        </w:rPr>
      </w:pPr>
      <w:proofErr w:type="spellStart"/>
      <w:r w:rsidRPr="00557E6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đáp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án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vẫn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từng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57E62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557E62">
        <w:rPr>
          <w:rFonts w:ascii="Times New Roman" w:hAnsi="Times New Roman" w:cs="Times New Roman"/>
          <w:sz w:val="26"/>
          <w:szCs w:val="26"/>
        </w:rPr>
        <w:t>.</w:t>
      </w:r>
    </w:p>
    <w:p w:rsidR="00204468" w:rsidRPr="00557E62" w:rsidRDefault="00204468" w:rsidP="00204468">
      <w:pPr>
        <w:spacing w:after="0" w:line="276" w:lineRule="auto"/>
        <w:rPr>
          <w:rFonts w:ascii="Times New Roman" w:eastAsia="Yu Mincho" w:hAnsi="Times New Roman" w:cs="Times New Roman"/>
          <w:b/>
          <w:sz w:val="26"/>
          <w:szCs w:val="26"/>
        </w:rPr>
      </w:pPr>
    </w:p>
    <w:sectPr w:rsidR="00204468" w:rsidRPr="00557E62" w:rsidSect="00730A62">
      <w:footerReference w:type="default" r:id="rId14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D1ACC" w:rsidRDefault="00BD1ACC" w:rsidP="00C87CC2">
      <w:pPr>
        <w:spacing w:after="0" w:line="240" w:lineRule="auto"/>
      </w:pPr>
      <w:r>
        <w:separator/>
      </w:r>
    </w:p>
  </w:endnote>
  <w:endnote w:type="continuationSeparator" w:id="0">
    <w:p w:rsidR="00BD1ACC" w:rsidRDefault="00BD1ACC" w:rsidP="00C87C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87CC2" w:rsidRDefault="00C87CC2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>
      <w:rPr>
        <w:caps/>
        <w:noProof/>
        <w:color w:val="4F81BD" w:themeColor="accent1"/>
      </w:rPr>
      <w:t>2</w:t>
    </w:r>
    <w:r>
      <w:rPr>
        <w:caps/>
        <w:noProof/>
        <w:color w:val="4F81BD" w:themeColor="accent1"/>
      </w:rPr>
      <w:fldChar w:fldCharType="end"/>
    </w:r>
  </w:p>
  <w:p w:rsidR="00C87CC2" w:rsidRDefault="00C87CC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D1ACC" w:rsidRDefault="00BD1ACC" w:rsidP="00C87CC2">
      <w:pPr>
        <w:spacing w:after="0" w:line="240" w:lineRule="auto"/>
      </w:pPr>
      <w:r>
        <w:separator/>
      </w:r>
    </w:p>
  </w:footnote>
  <w:footnote w:type="continuationSeparator" w:id="0">
    <w:p w:rsidR="00BD1ACC" w:rsidRDefault="00BD1ACC" w:rsidP="00C87C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F51FCF"/>
    <w:multiLevelType w:val="hybridMultilevel"/>
    <w:tmpl w:val="E056E7D6"/>
    <w:lvl w:ilvl="0" w:tplc="E6C228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E1415"/>
    <w:multiLevelType w:val="hybridMultilevel"/>
    <w:tmpl w:val="F022084C"/>
    <w:lvl w:ilvl="0" w:tplc="64C086D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F00DDA"/>
    <w:multiLevelType w:val="hybridMultilevel"/>
    <w:tmpl w:val="BAE0A8C6"/>
    <w:lvl w:ilvl="0" w:tplc="49303C3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74657E"/>
    <w:multiLevelType w:val="hybridMultilevel"/>
    <w:tmpl w:val="A1026232"/>
    <w:lvl w:ilvl="0" w:tplc="FAEE21D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690ACE"/>
    <w:multiLevelType w:val="hybridMultilevel"/>
    <w:tmpl w:val="00842E2E"/>
    <w:lvl w:ilvl="0" w:tplc="C416318A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0452C1C"/>
    <w:multiLevelType w:val="hybridMultilevel"/>
    <w:tmpl w:val="41C6D80A"/>
    <w:lvl w:ilvl="0" w:tplc="0C68563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92328A"/>
    <w:multiLevelType w:val="hybridMultilevel"/>
    <w:tmpl w:val="D4D20D62"/>
    <w:lvl w:ilvl="0" w:tplc="DCC04E3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6869D6"/>
    <w:multiLevelType w:val="hybridMultilevel"/>
    <w:tmpl w:val="5680CF00"/>
    <w:lvl w:ilvl="0" w:tplc="5DC6E7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47719E"/>
    <w:multiLevelType w:val="hybridMultilevel"/>
    <w:tmpl w:val="3102A9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FB15349"/>
    <w:multiLevelType w:val="hybridMultilevel"/>
    <w:tmpl w:val="473403BE"/>
    <w:lvl w:ilvl="0" w:tplc="D44C1A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2D3211"/>
    <w:multiLevelType w:val="hybridMultilevel"/>
    <w:tmpl w:val="98F68798"/>
    <w:lvl w:ilvl="0" w:tplc="B98E29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8416C9"/>
    <w:multiLevelType w:val="hybridMultilevel"/>
    <w:tmpl w:val="D8F002FC"/>
    <w:lvl w:ilvl="0" w:tplc="5E4A917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DC3459"/>
    <w:multiLevelType w:val="hybridMultilevel"/>
    <w:tmpl w:val="19A411C2"/>
    <w:lvl w:ilvl="0" w:tplc="09A45B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EC7B6F"/>
    <w:multiLevelType w:val="hybridMultilevel"/>
    <w:tmpl w:val="112894D6"/>
    <w:lvl w:ilvl="0" w:tplc="B04A8F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363F42"/>
    <w:multiLevelType w:val="hybridMultilevel"/>
    <w:tmpl w:val="C3F889CC"/>
    <w:lvl w:ilvl="0" w:tplc="05D89CF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00489D"/>
    <w:multiLevelType w:val="hybridMultilevel"/>
    <w:tmpl w:val="B20885D8"/>
    <w:lvl w:ilvl="0" w:tplc="6E32F7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7437EF"/>
    <w:multiLevelType w:val="hybridMultilevel"/>
    <w:tmpl w:val="84B8F130"/>
    <w:lvl w:ilvl="0" w:tplc="00D8B4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4D34C9"/>
    <w:multiLevelType w:val="hybridMultilevel"/>
    <w:tmpl w:val="F23A4C06"/>
    <w:lvl w:ilvl="0" w:tplc="57B40E5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515D1B"/>
    <w:multiLevelType w:val="hybridMultilevel"/>
    <w:tmpl w:val="A79A4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45D1C8C"/>
    <w:multiLevelType w:val="hybridMultilevel"/>
    <w:tmpl w:val="18E432A8"/>
    <w:lvl w:ilvl="0" w:tplc="AB8CA46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3776A17"/>
    <w:multiLevelType w:val="hybridMultilevel"/>
    <w:tmpl w:val="871CD2C0"/>
    <w:lvl w:ilvl="0" w:tplc="F1DAFD1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7F77FB9"/>
    <w:multiLevelType w:val="hybridMultilevel"/>
    <w:tmpl w:val="73B46138"/>
    <w:lvl w:ilvl="0" w:tplc="3A22912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B182527"/>
    <w:multiLevelType w:val="hybridMultilevel"/>
    <w:tmpl w:val="B514687A"/>
    <w:lvl w:ilvl="0" w:tplc="D70CA6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"/>
  </w:num>
  <w:num w:numId="3">
    <w:abstractNumId w:val="20"/>
  </w:num>
  <w:num w:numId="4">
    <w:abstractNumId w:val="10"/>
  </w:num>
  <w:num w:numId="5">
    <w:abstractNumId w:val="13"/>
  </w:num>
  <w:num w:numId="6">
    <w:abstractNumId w:val="1"/>
  </w:num>
  <w:num w:numId="7">
    <w:abstractNumId w:val="0"/>
  </w:num>
  <w:num w:numId="8">
    <w:abstractNumId w:val="16"/>
  </w:num>
  <w:num w:numId="9">
    <w:abstractNumId w:val="6"/>
  </w:num>
  <w:num w:numId="10">
    <w:abstractNumId w:val="12"/>
  </w:num>
  <w:num w:numId="11">
    <w:abstractNumId w:val="11"/>
  </w:num>
  <w:num w:numId="12">
    <w:abstractNumId w:val="3"/>
  </w:num>
  <w:num w:numId="13">
    <w:abstractNumId w:val="21"/>
  </w:num>
  <w:num w:numId="14">
    <w:abstractNumId w:val="14"/>
  </w:num>
  <w:num w:numId="15">
    <w:abstractNumId w:val="7"/>
  </w:num>
  <w:num w:numId="16">
    <w:abstractNumId w:val="9"/>
  </w:num>
  <w:num w:numId="17">
    <w:abstractNumId w:val="17"/>
  </w:num>
  <w:num w:numId="18">
    <w:abstractNumId w:val="5"/>
  </w:num>
  <w:num w:numId="19">
    <w:abstractNumId w:val="22"/>
  </w:num>
  <w:num w:numId="20">
    <w:abstractNumId w:val="8"/>
  </w:num>
  <w:num w:numId="21">
    <w:abstractNumId w:val="18"/>
  </w:num>
  <w:num w:numId="22">
    <w:abstractNumId w:val="15"/>
  </w:num>
  <w:num w:numId="2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820A0"/>
    <w:rsid w:val="0006799A"/>
    <w:rsid w:val="00090FDF"/>
    <w:rsid w:val="00095C30"/>
    <w:rsid w:val="000B0E22"/>
    <w:rsid w:val="000D7A80"/>
    <w:rsid w:val="001206FD"/>
    <w:rsid w:val="00145F3E"/>
    <w:rsid w:val="001577CE"/>
    <w:rsid w:val="00160C4F"/>
    <w:rsid w:val="00161E2C"/>
    <w:rsid w:val="00177006"/>
    <w:rsid w:val="00181B5E"/>
    <w:rsid w:val="001B035D"/>
    <w:rsid w:val="001F631E"/>
    <w:rsid w:val="001F679E"/>
    <w:rsid w:val="00204468"/>
    <w:rsid w:val="00215D17"/>
    <w:rsid w:val="002209F6"/>
    <w:rsid w:val="0022192A"/>
    <w:rsid w:val="002558F2"/>
    <w:rsid w:val="002A44BF"/>
    <w:rsid w:val="002B061B"/>
    <w:rsid w:val="002B70B9"/>
    <w:rsid w:val="002D7502"/>
    <w:rsid w:val="002E3222"/>
    <w:rsid w:val="002E6F9D"/>
    <w:rsid w:val="002F3676"/>
    <w:rsid w:val="002F7B3C"/>
    <w:rsid w:val="00316401"/>
    <w:rsid w:val="00323906"/>
    <w:rsid w:val="00351F91"/>
    <w:rsid w:val="00357E45"/>
    <w:rsid w:val="00360D66"/>
    <w:rsid w:val="00397D14"/>
    <w:rsid w:val="003D2D87"/>
    <w:rsid w:val="00433487"/>
    <w:rsid w:val="004364A6"/>
    <w:rsid w:val="004868D5"/>
    <w:rsid w:val="00510C96"/>
    <w:rsid w:val="00524ECF"/>
    <w:rsid w:val="00542F5F"/>
    <w:rsid w:val="00550BD7"/>
    <w:rsid w:val="00557E62"/>
    <w:rsid w:val="006329BD"/>
    <w:rsid w:val="00637B9F"/>
    <w:rsid w:val="006411FD"/>
    <w:rsid w:val="00642666"/>
    <w:rsid w:val="0065670F"/>
    <w:rsid w:val="00671759"/>
    <w:rsid w:val="0069490A"/>
    <w:rsid w:val="006A43BF"/>
    <w:rsid w:val="006A5538"/>
    <w:rsid w:val="006C2856"/>
    <w:rsid w:val="006C2D25"/>
    <w:rsid w:val="006C2F52"/>
    <w:rsid w:val="006C5523"/>
    <w:rsid w:val="0070102F"/>
    <w:rsid w:val="00707CC0"/>
    <w:rsid w:val="00730A62"/>
    <w:rsid w:val="007433F1"/>
    <w:rsid w:val="0079746A"/>
    <w:rsid w:val="007A1920"/>
    <w:rsid w:val="007B6789"/>
    <w:rsid w:val="007C170A"/>
    <w:rsid w:val="007F3FFF"/>
    <w:rsid w:val="00842C9A"/>
    <w:rsid w:val="00850EE6"/>
    <w:rsid w:val="0088077B"/>
    <w:rsid w:val="009921FE"/>
    <w:rsid w:val="009A0D5E"/>
    <w:rsid w:val="009C1DF5"/>
    <w:rsid w:val="009C7834"/>
    <w:rsid w:val="009E3BAD"/>
    <w:rsid w:val="00A02307"/>
    <w:rsid w:val="00A718BB"/>
    <w:rsid w:val="00A747BB"/>
    <w:rsid w:val="00A8289B"/>
    <w:rsid w:val="00B26E25"/>
    <w:rsid w:val="00B31ED2"/>
    <w:rsid w:val="00B57248"/>
    <w:rsid w:val="00BB1285"/>
    <w:rsid w:val="00BD1ACC"/>
    <w:rsid w:val="00BE55B7"/>
    <w:rsid w:val="00C02B3F"/>
    <w:rsid w:val="00C06748"/>
    <w:rsid w:val="00C22209"/>
    <w:rsid w:val="00C5430C"/>
    <w:rsid w:val="00C66FE1"/>
    <w:rsid w:val="00C72C7A"/>
    <w:rsid w:val="00C75E43"/>
    <w:rsid w:val="00C87CC2"/>
    <w:rsid w:val="00CB0E7C"/>
    <w:rsid w:val="00CB2002"/>
    <w:rsid w:val="00D21788"/>
    <w:rsid w:val="00D90DB5"/>
    <w:rsid w:val="00DA034C"/>
    <w:rsid w:val="00DC0742"/>
    <w:rsid w:val="00DD2FB0"/>
    <w:rsid w:val="00DD6815"/>
    <w:rsid w:val="00DF0E5D"/>
    <w:rsid w:val="00E25B9F"/>
    <w:rsid w:val="00E52766"/>
    <w:rsid w:val="00E75CEC"/>
    <w:rsid w:val="00E95180"/>
    <w:rsid w:val="00EB0B2B"/>
    <w:rsid w:val="00EE03D6"/>
    <w:rsid w:val="00F27E69"/>
    <w:rsid w:val="00F408C5"/>
    <w:rsid w:val="00F512CC"/>
    <w:rsid w:val="00F519BD"/>
    <w:rsid w:val="00F820A0"/>
    <w:rsid w:val="00F84394"/>
    <w:rsid w:val="00FD3E93"/>
    <w:rsid w:val="00FE0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CA8687"/>
  <w15:docId w15:val="{53E403ED-28F4-46E7-9A1B-EBB124CE36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820A0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F820A0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F820A0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20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0A0"/>
    <w:rPr>
      <w:rFonts w:ascii="Tahoma" w:hAnsi="Tahoma" w:cs="Tahoma"/>
      <w:sz w:val="16"/>
      <w:szCs w:val="16"/>
    </w:rPr>
  </w:style>
  <w:style w:type="paragraph" w:customStyle="1" w:styleId="Normal0">
    <w:name w:val="Normal_0"/>
    <w:link w:val="Normal0Char"/>
    <w:qFormat/>
    <w:rsid w:val="006C2D2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link w:val="Normal0"/>
    <w:rsid w:val="006C2D2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Normal_1"/>
    <w:qFormat/>
    <w:rsid w:val="006C2D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B0B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87C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CC2"/>
  </w:style>
  <w:style w:type="paragraph" w:styleId="Footer">
    <w:name w:val="footer"/>
    <w:basedOn w:val="Normal"/>
    <w:link w:val="FooterChar"/>
    <w:uiPriority w:val="99"/>
    <w:unhideWhenUsed/>
    <w:rsid w:val="00C87C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CC2"/>
  </w:style>
  <w:style w:type="character" w:styleId="PlaceholderText">
    <w:name w:val="Placeholder Text"/>
    <w:basedOn w:val="DefaultParagraphFont"/>
    <w:uiPriority w:val="99"/>
    <w:semiHidden/>
    <w:rsid w:val="007433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00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8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5</TotalTime>
  <Pages>2</Pages>
  <Words>239</Words>
  <Characters>1363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11T02:17:00Z</cp:lastPrinted>
  <dcterms:created xsi:type="dcterms:W3CDTF">2023-12-06T03:07:00Z</dcterms:created>
  <dcterms:modified xsi:type="dcterms:W3CDTF">2024-01-03T08:11:00Z</dcterms:modified>
</cp:coreProperties>
</file>